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38E4E05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34800</wp:posOffset>
            </wp:positionH>
            <wp:positionV relativeFrom="topMargin">
              <wp:posOffset>11518900</wp:posOffset>
            </wp:positionV>
            <wp:extent cx="342900" cy="292100"/>
            <wp:effectExtent l="0" t="0" r="0" b="12700"/>
            <wp:wrapNone/>
            <wp:docPr id="100181" name="图片 100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1" name="图片 10018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滨州市二〇二三年初中学业水平考试</w:t>
      </w:r>
    </w:p>
    <w:p w14:paraId="428B7310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152671D4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温馨提示：</w:t>
      </w:r>
    </w:p>
    <w:p w14:paraId="4FBD7523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分第Ⅰ卷和第Ⅱ卷两部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页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考试结束后，将试题卷和答题卡一并交回．</w:t>
      </w:r>
    </w:p>
    <w:p w14:paraId="1F2690D3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答卷前，考生务必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签字笔将自己的姓名、准考证号、座号填写在试题卷和答题卡规定的位置上．</w:t>
      </w:r>
    </w:p>
    <w:p w14:paraId="7F9ACC70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第Ⅰ卷每小题选出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；如需改动，用橡皮擦干净后，再选涂其它答案标号，答案不能答在试题卷上；</w:t>
      </w:r>
    </w:p>
    <w:p w14:paraId="256B117B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第Ⅱ卷必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签字笔作答，答案必须写在答题卡各题目指定区域内相应的位置，不能写在试题卷上；如需改动，先划掉原来的答案，然后再写上新的答案；不准使用涂改液、胶带纸、修正带．不按以上要求作答的答案无效．</w:t>
      </w:r>
    </w:p>
    <w:p w14:paraId="3E072BF2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（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7C59F330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个小题；在每小题的四个选项中只有一个是正确的，请把正确的选项选出来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．每小题涂对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．</w:t>
      </w:r>
    </w:p>
    <w:p w14:paraId="0540BFBC">
      <w:pPr>
        <w:spacing w:line="360" w:lineRule="auto"/>
        <w:jc w:val="left"/>
      </w:pPr>
      <w:r>
        <w:rPr>
          <w:color w:val="auto"/>
        </w:rPr>
        <w:t>1. ﹣3的相反数是（   ）</w:t>
      </w:r>
    </w:p>
    <w:p w14:paraId="3F5DF7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2" o:title="eqIdf30d314a642667fef55903226464736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" o:title="eqId4dac452fbb5ef6dd653e7fbbef63948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6" o:title="eqId81fb134b2b48acc99213fff6ccfee65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8" o:title="eqId5ca7d1107389675d32b56ec097464c1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3B0291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计算，结果正确的是（　　）</w:t>
      </w:r>
    </w:p>
    <w:p w14:paraId="2AC0029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0" o:title="eqId130e91466c9ee08f38f865df29054c1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22" o:title="eqId92f40217f6952e0f8c4d59765f97773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6pt;width:55.8pt;" o:ole="t" filled="f" o:preferrelative="t" stroked="f" coordsize="21600,21600">
            <v:path/>
            <v:fill on="f" focussize="0,0"/>
            <v:stroke on="f" joinstyle="miter"/>
            <v:imagedata r:id="rId24" o:title="eqId7733d8690270a9ae3665a9d928a27f7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6" o:title="eqIda89521a31c9f5495de9396f66a63fb2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 w14:paraId="13DFAF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所示摆放的水杯，其俯视图为（　　）</w:t>
      </w:r>
    </w:p>
    <w:p w14:paraId="503B97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2954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12ABB7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76300" cy="10668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85825" cy="10763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76300" cy="10668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19200" cy="9048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B9213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一元二次方程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.05pt;width:72pt;" o:ole="t" filled="f" o:preferrelative="t" stroked="f" coordsize="21600,21600">
            <v:path/>
            <v:fill on="f" focussize="0,0"/>
            <v:stroke on="f" joinstyle="miter"/>
            <v:imagedata r:id="rId33" o:title="eqIdcf1be2535ea3191ce13a537e12f2c68c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根的情况为（　　）</w:t>
      </w:r>
    </w:p>
    <w:p w14:paraId="0D0447E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有两个不相等的实数根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有两个相等的实数根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没有实数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不能判定</w:t>
      </w:r>
    </w:p>
    <w:p w14:paraId="651BB3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由化学知识可知，用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35" o:title="eqId1066e53bf79a3cdff7ec2934bd09e27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溶液酸碱性的强弱程度，当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37" o:title="eqIdf2215fdec72cd3ec824f34ccce57f40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溶液呈碱性，当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39" o:title="eqIde427750b072dde2311e3df570ab95b3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溶液呈酸性．若将给定的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1" o:title="eqIdce93086f0133444d40743d654cba1c55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加水稀释，那么在下列图象中，能大致反映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1" o:title="eqIdce93086f0133444d40743d654cba1c55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的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35" o:title="eqId1066e53bf79a3cdff7ec2934bd09e27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所加水的体积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5pt;width:11.9pt;" o:ole="t" filled="f" o:preferrelative="t" stroked="f" coordsize="21600,21600">
            <v:path/>
            <v:fill on="f" focussize="0,0"/>
            <v:stroke on="f" joinstyle="miter"/>
            <v:imagedata r:id="rId45" o:title="eqIdbe54e84508decfcce6d2fcbe6c8c1a9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对应关系的是（　　）</w:t>
      </w:r>
    </w:p>
    <w:p w14:paraId="71CB801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00150" cy="10191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00150" cy="10191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00150" cy="10191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00150" cy="10191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189C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在某次射击训练过程中，小明打靶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1" o:title="eqId294f43677db00ba65a7f96fc49627d70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次的成绩（环）如下表所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90"/>
        <w:gridCol w:w="799"/>
        <w:gridCol w:w="855"/>
        <w:gridCol w:w="847"/>
        <w:gridCol w:w="852"/>
        <w:gridCol w:w="845"/>
        <w:gridCol w:w="836"/>
        <w:gridCol w:w="840"/>
        <w:gridCol w:w="842"/>
        <w:gridCol w:w="840"/>
        <w:gridCol w:w="945"/>
      </w:tblGrid>
      <w:tr w14:paraId="6B45021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DB96A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靶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2A105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object>
                <v:shape id="_x0000_i1042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      <v:path/>
                  <v:fill on="f" focussize="0,0"/>
                  <v:stroke on="f" joinstyle="miter"/>
                  <v:imagedata r:id="rId53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5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4C630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object>
                <v:shape id="_x0000_i1043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55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5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42BFB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object>
                <v:shape id="_x0000_i1044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      <v:path/>
                  <v:fill on="f" focussize="0,0"/>
                  <v:stroke on="f" joinstyle="miter"/>
                  <v:imagedata r:id="rId18" o:title="eqId5ca7d1107389675d32b56ec097464c14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5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E0D16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object>
                <v:shape id="_x0000_i1045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      <v:path/>
                  <v:fill on="f" focussize="0,0"/>
                  <v:stroke on="f" joinstyle="miter"/>
                  <v:imagedata r:id="rId58" o:title="eqIdb8860d9787671b53b1ab68b3d526f5ca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5B8D0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object>
                <v:shape id="_x0000_i1046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      <v:path/>
                  <v:fill on="f" focussize="0,0"/>
                  <v:stroke on="f" joinstyle="miter"/>
                  <v:imagedata r:id="rId60" o:title="eqIdd91e07104b699c4012be2d26160976a2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38C9D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object>
                <v:shape id="_x0000_i1047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      <v:path/>
                  <v:fill on="f" focussize="0,0"/>
                  <v:stroke on="f" joinstyle="miter"/>
                  <v:imagedata r:id="rId62" o:title="eqId6f8c4c029e552954bd493b49aeab82d5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6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B7820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object>
                <v:shape id="_x0000_i1048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64" o:title="eqId8b06e95b57b7a81cd81d05557a11fa92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6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DAAD3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object>
                <v:shape id="_x0000_i1049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      <v:path/>
                  <v:fill on="f" focussize="0,0"/>
                  <v:stroke on="f" joinstyle="miter"/>
                  <v:imagedata r:id="rId66" o:title="eqIdcd3304e23f3b0f9569c4140ca89b6498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6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77AC3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object>
                <v:shape id="_x0000_i1050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68" o:title="eqIde8d02ea8c4988c5c28ab93f0d70fb55a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6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3E27B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第</w:t>
            </w:r>
            <w:r>
              <w:object>
                <v:shape id="_x0000_i105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51" o:title="eqId294f43677db00ba65a7f96fc49627d70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次</w:t>
            </w:r>
          </w:p>
        </w:tc>
      </w:tr>
      <w:tr w14:paraId="1AC65E3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A91AD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成绩（环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BF4C5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52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      <v:path/>
                  <v:fill on="f" focussize="0,0"/>
                  <v:stroke on="f" joinstyle="miter"/>
                  <v:imagedata r:id="rId66" o:title="eqIdcd3304e23f3b0f9569c4140ca89b6498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7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5AE43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53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68" o:title="eqIde8d02ea8c4988c5c28ab93f0d70fb55a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7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1F795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54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68" o:title="eqIde8d02ea8c4988c5c28ab93f0d70fb55a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7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F68A7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5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51" o:title="eqId294f43677db00ba65a7f96fc49627d70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7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42211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5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51" o:title="eqId294f43677db00ba65a7f96fc49627d70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9284D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57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64" o:title="eqId8b06e95b57b7a81cd81d05557a11fa92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BB187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58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      <v:path/>
                  <v:fill on="f" focussize="0,0"/>
                  <v:stroke on="f" joinstyle="miter"/>
                  <v:imagedata r:id="rId66" o:title="eqIdcd3304e23f3b0f9569c4140ca89b6498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82AA2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59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68" o:title="eqIde8d02ea8c4988c5c28ab93f0d70fb55a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2081F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6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51" o:title="eqId294f43677db00ba65a7f96fc49627d70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ECA74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06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51" o:title="eqId294f43677db00ba65a7f96fc49627d70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9">
                  <o:LockedField>false</o:LockedField>
                </o:OLEObject>
              </w:object>
            </w:r>
          </w:p>
        </w:tc>
      </w:tr>
    </w:tbl>
    <w:p w14:paraId="2E71D4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小明射击成绩的众数和方差分别为（　　）</w:t>
      </w:r>
    </w:p>
    <w:p w14:paraId="4188F5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1" o:title="eqId294f43677db00ba65a7f96fc49627d7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82" o:title="eqId2466cd4f7db939faf82172df7040b16a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8" o:title="eqIde8d02ea8c4988c5c28ab93f0d70fb55a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82" o:title="eqId2466cd4f7db939faf82172df7040b16a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1" o:title="eqId294f43677db00ba65a7f96fc49627d70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53" o:title="eqIdbdaa19de263700a15fcf213d64a8cd57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8" o:title="eqIde8d02ea8c4988c5c28ab93f0d70fb55a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53" o:title="eqIdbdaa19de263700a15fcf213d64a8cd57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</w:p>
    <w:p w14:paraId="382DDA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某玩具品牌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87049710" name="图片 887049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049710" name="图片 887049710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标志由半径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1" o:title="eqId048b61a5fb5f420c6d7de88db5bc3aa5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个等圆构成，且三个等圆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93" o:title="eqIde18687e29802491047316a273451e1f7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互经过彼此的圆心，则图中三个阴影部分的面积之和为（　　）</w:t>
      </w:r>
    </w:p>
    <w:p w14:paraId="152381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3144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061C7F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96" o:title="eqId10427431c4a483768077f3cab40c068e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98" o:title="eqId9028238502e66e7f747fcd6ec53ebb3e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100" o:title="eqId17442efb58aa79ff30100095119e81ba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102" o:title="eqId4713b8f89a1e3a7cba20c7a76407a5d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</w:p>
    <w:p w14:paraId="4D2085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点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4" o:title="eqIddad2a36927223bd70f426ba06aea4b4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6" o:title="eqId15c0dbe3c080c4c4636c64803e5c1f7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87049712" name="图片 887049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049712" name="图片 887049712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8" o:title="eqId0dc5c9827dfd0be5a9c85962d6ccbfb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，若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110" o:title="eqIdc1e9dabb3c44fd4f59fe250b39495aa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在以线段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12" o:title="eqId7d7aa09e067d9af1301b833c6f35c39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的三角形中，最小内角的大小为（　　）</w:t>
      </w:r>
    </w:p>
    <w:p w14:paraId="68E7E2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14" o:title="eqId9b77d05a036c7d9f8a88d2b4e8c0eac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116" o:title="eqId22f25cd21af818ad98b6d9f023ba285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18" o:title="eqId3ccc30d7dcade65397851643a607388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0" o:title="eqIdaebee6453b76dc702c3be739340df60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</w:p>
    <w:p w14:paraId="03F107DD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7EC17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2889E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22" o:title="eqIdd9c01d322debba0b274b64b6f528a1b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6DBD6F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一块面积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6.15pt;width:23.05pt;" o:ole="t" filled="f" o:preferrelative="t" stroked="f" coordsize="21600,21600">
            <v:path/>
            <v:fill on="f" focussize="0,0"/>
            <v:stroke on="f" joinstyle="miter"/>
            <v:imagedata r:id="rId124" o:title="eqId0e9897ea0f650df967b09b5b5944fea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形桌布，其边长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3C543A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6pt;width:59.25pt;" o:ole="t" filled="f" o:preferrelative="t" stroked="f" coordsize="21600,21600">
            <v:path/>
            <v:fill on="f" focussize="0,0"/>
            <v:stroke on="f" joinstyle="miter"/>
            <v:imagedata r:id="rId126" o:title="eqIdb21159cb9a5114b9d0c49deec3ca32b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77C20B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平面直角坐标系中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15pt;width:34.9pt;" o:ole="t" filled="f" o:preferrelative="t" stroked="f" coordsize="21600,21600">
            <v:path/>
            <v:fill on="f" focussize="0,0"/>
            <v:stroke on="f" joinstyle="miter"/>
            <v:imagedata r:id="rId128" o:title="eqIde2b83beedb3438153e6f728545fe3e0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个顶点坐标分别为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9.5pt;width:118.5pt;" o:ole="t" filled="f" o:preferrelative="t" stroked="f" coordsize="21600,21600">
            <v:path/>
            <v:fill on="f" focussize="0,0"/>
            <v:stroke on="f" joinstyle="miter"/>
            <v:imagedata r:id="rId130" o:title="eqId496188625a9eea36ca1100aa8b234d2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将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15pt;width:34.9pt;" o:ole="t" filled="f" o:preferrelative="t" stroked="f" coordsize="21600,21600">
            <v:path/>
            <v:fill on="f" focussize="0,0"/>
            <v:stroke on="f" joinstyle="miter"/>
            <v:imagedata r:id="rId128" o:title="eqIde2b83beedb3438153e6f728545fe3e0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得到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33" o:title="eqIdd631f45bc652539853f236952afa5bb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5" o:title="eqIdc5db41a1f31d6baee7c69990811edb9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449B41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43175" cy="17907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CB35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同时掷两枚质地均匀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87049714" name="图片 887049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049714" name="图片 887049714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骰子，则两枚骰子点数之和等于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的概率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3D511F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138" o:title="eqId790ef3382b1c731f2885eecfd92c2a8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与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40" o:title="eqId3d97cdc586744d208b6f69c9813af97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42" o:title="eqId01c74a907dda6bb7d9d56d009d9df25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且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8pt;width:63pt;" o:ole="t" filled="f" o:preferrelative="t" stroked="f" coordsize="21600,21600">
            <v:path/>
            <v:fill on="f" focussize="0,0"/>
            <v:stroke on="f" joinstyle="miter"/>
            <v:imagedata r:id="rId144" o:title="eqId8ce5a8bd93a2fd8a895802e2984ca57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5" o:title="eqIdc5db41a1f31d6baee7c69990811edb9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40" o:title="eqId3d97cdc586744d208b6f69c9813af97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异于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42" o:title="eqId01c74a907dda6bb7d9d56d009d9df25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点，则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149" o:title="eqId8fabb884dc5f9609de491245463bbe9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728C6B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9810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1CC6E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要修一个圆形喷水池，在池中心竖直安装一根水管，水管的顶端安一个喷水头，使喷出的抛物线形水柱在与池中心的水平距离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52" o:title="eqId1f328ba89c0a92a4447788b65571f7a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达到最高，高度为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54" o:title="eqIdf36b51b654efcff60d2d640b9b4c447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水柱落地处离池中心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54" o:title="eqIdf36b51b654efcff60d2d640b9b4c447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水管长度应为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．</w:t>
      </w:r>
    </w:p>
    <w:p w14:paraId="3E6E812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5906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18FE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58" o:title="eqId411b38a18046fea8e9fab1f9f9b80a5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87049706" name="图片 887049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049706" name="图片 887049706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对角线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60" o:title="eqId73b3c032441543354c154ee67d744ab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2" o:title="eqId1dde8112e8eb968fd042418dd632759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4" o:title="eqIdad056c25c0fdcbcc765eb5cbc6093f2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线段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.6pt;width:39pt;" o:ole="t" filled="f" o:preferrelative="t" stroked="f" coordsize="21600,21600">
            <v:path/>
            <v:fill on="f" focussize="0,0"/>
            <v:stroke on="f" joinstyle="miter"/>
            <v:imagedata r:id="rId166" o:title="eqIda7fac7dd23dbbbe459143edbbc04099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．若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pt;width:162pt;" o:ole="t" filled="f" o:preferrelative="t" stroked="f" coordsize="21600,21600">
            <v:path/>
            <v:fill on="f" focussize="0,0"/>
            <v:stroke on="f" joinstyle="miter"/>
            <v:imagedata r:id="rId168" o:title="eqIda7cc1babae0bf6f3730402dedc7624b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70" o:title="eqId274cf35acb4a1748d15c39d15a9bea7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01FD4E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9620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8462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．解答时请写出必要的演推过程．</w:t>
      </w:r>
    </w:p>
    <w:p w14:paraId="07CD89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中共中央办公厅、国务院办公厅印发的《关于进一步减轻义务教育阶段学生作业负担和校外培训负担的意见》中，对学生每天的作业时间提出明确要求：“初中书面作业平均完成时间不超过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分钟”．为了更好地落实文件精神，某县对辖区内部分初中学生就“每天完成书面作业的时间”进行了随机调查，为便于统计学生每天完成书面作业的时间（用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表示，单位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）状况设置了如下四个选项，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173" o:title="eqId07d212226826bb1d283046f73311a12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pt;width:48.35pt;" o:ole="t" filled="f" o:preferrelative="t" stroked="f" coordsize="21600,21600">
            <v:path/>
            <v:fill on="f" focussize="0,0"/>
            <v:stroke on="f" joinstyle="miter"/>
            <v:imagedata r:id="rId175" o:title="eqIdcc6c5a32dd40dabdf26613e9076a8d7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pt;width:50.45pt;" o:ole="t" filled="f" o:preferrelative="t" stroked="f" coordsize="21600,21600">
            <v:path/>
            <v:fill on="f" focussize="0,0"/>
            <v:stroke on="f" joinstyle="miter"/>
            <v:imagedata r:id="rId177" o:title="eqId496fa798dad10bca56691e524279613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79" o:title="eqIdf22857b6d571d49dd4e0f05dc45b5b2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根据调查结果绘制了如下两幅不完整的统计图．</w:t>
      </w:r>
    </w:p>
    <w:p w14:paraId="7D4823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57750" cy="15335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83B2E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以上提供的信息解答下列问题：</w:t>
      </w:r>
    </w:p>
    <w:p w14:paraId="597147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此次调查，选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中的学生人数是多少？</w:t>
      </w:r>
    </w:p>
    <w:p w14:paraId="6DC714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扇形统计图中，选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所对应的扇形圆心角的大小为多少？</w:t>
      </w:r>
    </w:p>
    <w:p w14:paraId="70B5C3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果该县有</w:t>
      </w:r>
      <w:r>
        <w:rPr>
          <w:rFonts w:ascii="Times New Roman" w:hAnsi="Times New Roman" w:eastAsia="Times New Roman" w:cs="Times New Roman"/>
          <w:color w:val="000000"/>
        </w:rPr>
        <w:t>15000</w:t>
      </w:r>
      <w:r>
        <w:rPr>
          <w:rFonts w:ascii="宋体" w:hAnsi="宋体" w:eastAsia="宋体" w:cs="宋体"/>
          <w:color w:val="000000"/>
        </w:rPr>
        <w:t>名初中学生，那么请估算该县“每天完成书面作业的时间不超过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分钟”的初中学生约有多少人？</w:t>
      </w:r>
    </w:p>
    <w:p w14:paraId="6CC930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请回答你每天完成书面作业的时间属于哪个选项，并对老师的书面作业布置提出合理化建议．</w:t>
      </w:r>
    </w:p>
    <w:p w14:paraId="243A95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3.6pt;width:150.6pt;" o:ole="t" filled="f" o:preferrelative="t" stroked="f" coordsize="21600,21600">
            <v:path/>
            <v:fill on="f" focussize="0,0"/>
            <v:stroke on="f" joinstyle="miter"/>
            <v:imagedata r:id="rId182" o:title="eqIddf37a354da29823b5f1b1e9bc90ffb2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4" o:title="eqId0a6936d370d6a238a608ca56f87198d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7.5pt;width:136.5pt;" o:ole="t" filled="f" o:preferrelative="t" stroked="f" coordsize="21600,21600">
            <v:path/>
            <v:fill on="f" focussize="0,0"/>
            <v:stroke on="f" joinstyle="miter"/>
            <v:imagedata r:id="rId186" o:title="eqIdd77f5f62df7b1d447eab490f407110f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CB10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6.2pt;width:70.8pt;" o:ole="t" filled="f" o:preferrelative="t" stroked="f" coordsize="21600,21600">
            <v:path/>
            <v:fill on="f" focussize="0,0"/>
            <v:stroke on="f" joinstyle="miter"/>
            <v:imagedata r:id="rId188" o:title="eqId9a26db9a7b3c8ea565453027940470f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190" o:title="eqId04582116cd765fcc5a52f44279ad6c9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双曲线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192" o:title="eqId05621b18b7ffc991d9f30380e2e08fe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4" o:title="eqId294f5ba74cdf695fc9a8a8e52f421328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）相交于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96" o:title="eqId82388095a4e6d9decccae2b24fe2813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20.5pt;width:44.5pt;" o:ole="t" filled="f" o:preferrelative="t" stroked="f" coordsize="21600,21600">
            <v:path/>
            <v:fill on="f" focussize="0,0"/>
            <v:stroke on="f" joinstyle="miter"/>
            <v:imagedata r:id="rId198" o:title="eqIde7ea6b5f801158380a615c3f99f615e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．</w:t>
      </w:r>
    </w:p>
    <w:p w14:paraId="3D680F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9240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15CE6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直线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201" o:title="eqIdc15fb18163df0690365a0d2e7ee88f5a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 w14:paraId="7304B8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双曲线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192" o:title="eqId05621b18b7ffc991d9f30380e2e08fea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任取两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9.85pt;width:49.9pt;" o:ole="t" filled="f" o:preferrelative="t" stroked="f" coordsize="21600,21600">
            <v:path/>
            <v:fill on="f" focussize="0,0"/>
            <v:stroke on="f" joinstyle="miter"/>
            <v:imagedata r:id="rId204" o:title="eqId8198c3b302b3820e86763428eb1e91cc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9.85pt;width:51pt;" o:ole="t" filled="f" o:preferrelative="t" stroked="f" coordsize="21600,21600">
            <v:path/>
            <v:fill on="f" focussize="0,0"/>
            <v:stroke on="f" joinstyle="miter"/>
            <v:imagedata r:id="rId206" o:title="eqId3463ced6030af957f13f9ba05b977c1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08" o:title="eqId26d8dafc71b106f39f4e15442220897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试确定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10" o:title="eqId54015ff5b49e3283901da1291b6b921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12" o:title="eqId46f6872ffb1934339c53c2c2282d588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关系，并写出判断过程；</w:t>
      </w:r>
    </w:p>
    <w:p w14:paraId="4B5241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请直接写出关于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4" o:title="eqId81dea63b8ce3e51adf66cf7b9982a24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216" o:title="eqIdbaf2d21926a454061f49c0cbaccea97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．</w:t>
      </w:r>
    </w:p>
    <w:p w14:paraId="4A0BB5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已知线段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18" o:title="eqId280860dd039e1305a5ccc455f63e822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作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20" o:title="eqIddd967903ed5a6f640a5b801ec8be007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pt;width:127.5pt;" o:ole="t" filled="f" o:preferrelative="t" stroked="f" coordsize="21600,21600">
            <v:path/>
            <v:fill on="f" focussize="0,0"/>
            <v:stroke on="f" joinstyle="miter"/>
            <v:imagedata r:id="rId222" o:title="eqIda02f407ed628cd9be04004950c69fce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请用尺规作图，保留作图痕迹，不写作法．）</w:t>
      </w:r>
    </w:p>
    <w:p w14:paraId="39DC04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求证：直角三角形斜边上的中线等于斜边的一半．（请借助上一小题所作图形，在完善的基础上，写出已知、求证与证明．）</w:t>
      </w:r>
    </w:p>
    <w:p w14:paraId="395FD3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5905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FEEE3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平面直角坐标系中，菱形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25" o:title="eqId3241d7fedd89d85711acd7a2635298a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27" o:title="eqId828628c0876b45381c9a0edeb0fec23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4" o:title="eqId81dea63b8ce3e51adf66cf7b9982a24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半轴上，顶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0" o:title="eqId5963abe8f421bd99a2aaa94831a951e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24.2pt;width:44.15pt;" o:ole="t" filled="f" o:preferrelative="t" stroked="f" coordsize="21600,21600">
            <v:path/>
            <v:fill on="f" focussize="0,0"/>
            <v:stroke on="f" joinstyle="miter"/>
            <v:imagedata r:id="rId232" o:title="eqIdf612078b0cdcf31f3c1afa8b0051c8c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34" o:title="eqId8455657dde27aabe6adb7b188e031c1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27" o:title="eqId828628c0876b45381c9a0edeb0fec23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过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34" o:title="eqId8455657dde27aabe6adb7b188e031c1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8" o:title="eqIde6e490f703eb6c9bb1278c78ebc2d66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40" o:title="eqId1633988fd62a652de726ee92a917b52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42" o:title="eqIdb90e0f35eda1a729fed485f83da5ea9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244" o:title="eqIdef4113c492885ba7c47fe42ac792578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6" o:title="eqId2a30f3a8b673cc28bd90c50cf1a3528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.9pt;width:48pt;" o:ole="t" filled="f" o:preferrelative="t" stroked="f" coordsize="21600,21600">
            <v:path/>
            <v:fill on="f" focussize="0,0"/>
            <v:stroke on="f" joinstyle="miter"/>
            <v:imagedata r:id="rId248" o:title="eqId4addecb9279f429a63d2597be93bd1b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边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8" o:title="eqId0dc5c9827dfd0be5a9c85962d6ccbfb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1" o:title="eqIda0ed1ec316bc54c37c4286c208f5566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53" o:title="eqId49b50357a6545cae8348e3059312f52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pt;width:79.5pt;" o:ole="t" filled="f" o:preferrelative="t" stroked="f" coordsize="21600,21600">
            <v:path/>
            <v:fill on="f" focussize="0,0"/>
            <v:stroke on="f" joinstyle="miter"/>
            <v:imagedata r:id="rId255" o:title="eqId192f5bf256fa1499f42ba4802038e39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257" o:title="eqIdcf231f8f86fb922df4ca0c87f044cec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629ED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17716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1BA0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257" o:title="eqIdcf231f8f86fb922df4ca0c87f044cec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4" o:title="eqId81dea63b8ce3e51adf66cf7b9982a24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；</w:t>
      </w:r>
    </w:p>
    <w:p w14:paraId="114547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4" o:title="eqId81dea63b8ce3e51adf66cf7b9982a24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何值时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257" o:title="eqIdcf231f8f86fb922df4ca0c87f044cec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87049708" name="图片 887049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049708" name="图片 887049708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最大？请求出最大值．</w:t>
      </w:r>
    </w:p>
    <w:p w14:paraId="2FC002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6" o:title="eqId2a30f3a8b673cc28bd90c50cf1a3528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6" o:title="eqId15c0dbe3c080c4c4636c64803e5c1f7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心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66" o:title="eqId68a83fdd2ba72a2dba0b6b10bb3e06b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与边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8" o:title="eqId0dc5c9827dfd0be5a9c85962d6ccbfb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1" o:title="eqIda0ed1ec316bc54c37c4286c208f5566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6" o:title="eqId15c0dbe3c080c4c4636c64803e5c1f7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相交于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34" o:title="eqId8455657dde27aabe6adb7b188e031c1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48E15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5049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685699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273" o:title="eqId78d7865d6b235a0182202f90d2f6d63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C7C3F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5pt;width:97.5pt;" o:ole="t" filled="f" o:preferrelative="t" stroked="f" coordsize="21600,21600">
            <v:path/>
            <v:fill on="f" focussize="0,0"/>
            <v:stroke on="f" joinstyle="miter"/>
            <v:imagedata r:id="rId275" o:title="eqId376d8831627e8440f44160f99b915fc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0D73B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6.5pt;width:127.5pt;" o:ole="t" filled="f" o:preferrelative="t" stroked="f" coordsize="21600,21600">
            <v:path/>
            <v:fill on="f" focussize="0,0"/>
            <v:stroke on="f" joinstyle="miter"/>
            <v:imagedata r:id="rId277" o:title="eqIde394f54c49fe3ecbab82a6f7d3bacc5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76E57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猜想：线段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279" o:title="eqId89af7a7a8f09c27af88f3642a65df5c6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者之间存在的等量关系．（直接写出，不需证明．）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F6205F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8BFD125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FA57B9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F3D3CC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8B6201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CB263CC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1BE534E"/>
    <w:rsid w:val="218909B4"/>
    <w:rsid w:val="273F0439"/>
    <w:rsid w:val="373A0C86"/>
    <w:rsid w:val="38274566"/>
    <w:rsid w:val="63D00C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0.wmf"/><Relationship Id="rId97" Type="http://schemas.openxmlformats.org/officeDocument/2006/relationships/oleObject" Target="embeddings/oleObject49.bin"/><Relationship Id="rId96" Type="http://schemas.openxmlformats.org/officeDocument/2006/relationships/image" Target="media/image39.wmf"/><Relationship Id="rId95" Type="http://schemas.openxmlformats.org/officeDocument/2006/relationships/oleObject" Target="embeddings/oleObject48.bin"/><Relationship Id="rId94" Type="http://schemas.openxmlformats.org/officeDocument/2006/relationships/image" Target="media/image38.png"/><Relationship Id="rId93" Type="http://schemas.openxmlformats.org/officeDocument/2006/relationships/image" Target="media/image37.wmf"/><Relationship Id="rId92" Type="http://schemas.openxmlformats.org/officeDocument/2006/relationships/oleObject" Target="embeddings/oleObject47.bin"/><Relationship Id="rId91" Type="http://schemas.openxmlformats.org/officeDocument/2006/relationships/image" Target="media/image36.wmf"/><Relationship Id="rId90" Type="http://schemas.openxmlformats.org/officeDocument/2006/relationships/oleObject" Target="embeddings/oleObject46.bin"/><Relationship Id="rId9" Type="http://schemas.openxmlformats.org/officeDocument/2006/relationships/theme" Target="theme/theme1.xml"/><Relationship Id="rId89" Type="http://schemas.openxmlformats.org/officeDocument/2006/relationships/image" Target="media/image35.wmf"/><Relationship Id="rId88" Type="http://schemas.openxmlformats.org/officeDocument/2006/relationships/oleObject" Target="embeddings/oleObject45.bin"/><Relationship Id="rId87" Type="http://schemas.openxmlformats.org/officeDocument/2006/relationships/oleObject" Target="embeddings/oleObject44.bin"/><Relationship Id="rId86" Type="http://schemas.openxmlformats.org/officeDocument/2006/relationships/oleObject" Target="embeddings/oleObject43.bin"/><Relationship Id="rId85" Type="http://schemas.openxmlformats.org/officeDocument/2006/relationships/oleObject" Target="embeddings/oleObject42.bin"/><Relationship Id="rId84" Type="http://schemas.openxmlformats.org/officeDocument/2006/relationships/oleObject" Target="embeddings/oleObject41.bin"/><Relationship Id="rId83" Type="http://schemas.openxmlformats.org/officeDocument/2006/relationships/oleObject" Target="embeddings/oleObject40.bin"/><Relationship Id="rId82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0" Type="http://schemas.openxmlformats.org/officeDocument/2006/relationships/oleObject" Target="embeddings/oleObject38.bin"/><Relationship Id="rId8" Type="http://schemas.openxmlformats.org/officeDocument/2006/relationships/footer" Target="footer3.xml"/><Relationship Id="rId79" Type="http://schemas.openxmlformats.org/officeDocument/2006/relationships/oleObject" Target="embeddings/oleObject37.bin"/><Relationship Id="rId78" Type="http://schemas.openxmlformats.org/officeDocument/2006/relationships/oleObject" Target="embeddings/oleObject36.bin"/><Relationship Id="rId77" Type="http://schemas.openxmlformats.org/officeDocument/2006/relationships/oleObject" Target="embeddings/oleObject35.bin"/><Relationship Id="rId76" Type="http://schemas.openxmlformats.org/officeDocument/2006/relationships/oleObject" Target="embeddings/oleObject34.bin"/><Relationship Id="rId75" Type="http://schemas.openxmlformats.org/officeDocument/2006/relationships/oleObject" Target="embeddings/oleObject33.bin"/><Relationship Id="rId74" Type="http://schemas.openxmlformats.org/officeDocument/2006/relationships/oleObject" Target="embeddings/oleObject32.bin"/><Relationship Id="rId73" Type="http://schemas.openxmlformats.org/officeDocument/2006/relationships/oleObject" Target="embeddings/oleObject31.bin"/><Relationship Id="rId72" Type="http://schemas.openxmlformats.org/officeDocument/2006/relationships/oleObject" Target="embeddings/oleObject30.bin"/><Relationship Id="rId71" Type="http://schemas.openxmlformats.org/officeDocument/2006/relationships/oleObject" Target="embeddings/oleObject29.bin"/><Relationship Id="rId70" Type="http://schemas.openxmlformats.org/officeDocument/2006/relationships/oleObject" Target="embeddings/oleObject28.bin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1.bin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" Type="http://schemas.openxmlformats.org/officeDocument/2006/relationships/header" Target="header3.xml"/><Relationship Id="rId49" Type="http://schemas.openxmlformats.org/officeDocument/2006/relationships/image" Target="media/image24.jpeg"/><Relationship Id="rId48" Type="http://schemas.openxmlformats.org/officeDocument/2006/relationships/image" Target="media/image23.jpeg"/><Relationship Id="rId47" Type="http://schemas.openxmlformats.org/officeDocument/2006/relationships/image" Target="media/image22.jpeg"/><Relationship Id="rId46" Type="http://schemas.openxmlformats.org/officeDocument/2006/relationships/image" Target="media/image21.jpeg"/><Relationship Id="rId45" Type="http://schemas.openxmlformats.org/officeDocument/2006/relationships/image" Target="media/image20.wmf"/><Relationship Id="rId44" Type="http://schemas.openxmlformats.org/officeDocument/2006/relationships/oleObject" Target="embeddings/oleObject16.bin"/><Relationship Id="rId43" Type="http://schemas.openxmlformats.org/officeDocument/2006/relationships/oleObject" Target="embeddings/oleObject15.bin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image" Target="media/image14.jpeg"/><Relationship Id="rId30" Type="http://schemas.openxmlformats.org/officeDocument/2006/relationships/image" Target="media/image13.jpeg"/><Relationship Id="rId3" Type="http://schemas.openxmlformats.org/officeDocument/2006/relationships/header" Target="header1.xml"/><Relationship Id="rId29" Type="http://schemas.openxmlformats.org/officeDocument/2006/relationships/image" Target="media/image12.jpeg"/><Relationship Id="rId281" Type="http://schemas.openxmlformats.org/officeDocument/2006/relationships/fontTable" Target="fontTable.xml"/><Relationship Id="rId280" Type="http://schemas.openxmlformats.org/officeDocument/2006/relationships/customXml" Target="../customXml/item1.xml"/><Relationship Id="rId28" Type="http://schemas.openxmlformats.org/officeDocument/2006/relationships/image" Target="media/image11.jpeg"/><Relationship Id="rId279" Type="http://schemas.openxmlformats.org/officeDocument/2006/relationships/image" Target="media/image125.wmf"/><Relationship Id="rId278" Type="http://schemas.openxmlformats.org/officeDocument/2006/relationships/oleObject" Target="embeddings/oleObject145.bin"/><Relationship Id="rId277" Type="http://schemas.openxmlformats.org/officeDocument/2006/relationships/image" Target="media/image124.wmf"/><Relationship Id="rId276" Type="http://schemas.openxmlformats.org/officeDocument/2006/relationships/oleObject" Target="embeddings/oleObject144.bin"/><Relationship Id="rId275" Type="http://schemas.openxmlformats.org/officeDocument/2006/relationships/image" Target="media/image123.wmf"/><Relationship Id="rId274" Type="http://schemas.openxmlformats.org/officeDocument/2006/relationships/oleObject" Target="embeddings/oleObject143.bin"/><Relationship Id="rId273" Type="http://schemas.openxmlformats.org/officeDocument/2006/relationships/image" Target="media/image122.wmf"/><Relationship Id="rId272" Type="http://schemas.openxmlformats.org/officeDocument/2006/relationships/oleObject" Target="embeddings/oleObject142.bin"/><Relationship Id="rId271" Type="http://schemas.openxmlformats.org/officeDocument/2006/relationships/image" Target="media/image121.png"/><Relationship Id="rId270" Type="http://schemas.openxmlformats.org/officeDocument/2006/relationships/oleObject" Target="embeddings/oleObject141.bin"/><Relationship Id="rId27" Type="http://schemas.openxmlformats.org/officeDocument/2006/relationships/image" Target="media/image10.jpeg"/><Relationship Id="rId269" Type="http://schemas.openxmlformats.org/officeDocument/2006/relationships/oleObject" Target="embeddings/oleObject140.bin"/><Relationship Id="rId268" Type="http://schemas.openxmlformats.org/officeDocument/2006/relationships/oleObject" Target="embeddings/oleObject139.bin"/><Relationship Id="rId267" Type="http://schemas.openxmlformats.org/officeDocument/2006/relationships/oleObject" Target="embeddings/oleObject138.bin"/><Relationship Id="rId266" Type="http://schemas.openxmlformats.org/officeDocument/2006/relationships/image" Target="media/image120.wmf"/><Relationship Id="rId265" Type="http://schemas.openxmlformats.org/officeDocument/2006/relationships/oleObject" Target="embeddings/oleObject137.bin"/><Relationship Id="rId264" Type="http://schemas.openxmlformats.org/officeDocument/2006/relationships/oleObject" Target="embeddings/oleObject136.bin"/><Relationship Id="rId263" Type="http://schemas.openxmlformats.org/officeDocument/2006/relationships/oleObject" Target="embeddings/oleObject135.bin"/><Relationship Id="rId262" Type="http://schemas.openxmlformats.org/officeDocument/2006/relationships/oleObject" Target="embeddings/oleObject134.bin"/><Relationship Id="rId261" Type="http://schemas.openxmlformats.org/officeDocument/2006/relationships/oleObject" Target="embeddings/oleObject133.bin"/><Relationship Id="rId260" Type="http://schemas.openxmlformats.org/officeDocument/2006/relationships/oleObject" Target="embeddings/oleObject132.bin"/><Relationship Id="rId26" Type="http://schemas.openxmlformats.org/officeDocument/2006/relationships/image" Target="media/image9.wmf"/><Relationship Id="rId259" Type="http://schemas.openxmlformats.org/officeDocument/2006/relationships/oleObject" Target="embeddings/oleObject131.bin"/><Relationship Id="rId258" Type="http://schemas.openxmlformats.org/officeDocument/2006/relationships/image" Target="media/image119.png"/><Relationship Id="rId257" Type="http://schemas.openxmlformats.org/officeDocument/2006/relationships/image" Target="media/image118.wmf"/><Relationship Id="rId256" Type="http://schemas.openxmlformats.org/officeDocument/2006/relationships/oleObject" Target="embeddings/oleObject130.bin"/><Relationship Id="rId255" Type="http://schemas.openxmlformats.org/officeDocument/2006/relationships/image" Target="media/image117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27.bin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26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0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21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0.bin"/><Relationship Id="rId236" Type="http://schemas.openxmlformats.org/officeDocument/2006/relationships/oleObject" Target="embeddings/oleObject119.bin"/><Relationship Id="rId235" Type="http://schemas.openxmlformats.org/officeDocument/2006/relationships/oleObject" Target="embeddings/oleObject118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06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5.bin"/><Relationship Id="rId228" Type="http://schemas.openxmlformats.org/officeDocument/2006/relationships/oleObject" Target="embeddings/oleObject114.bin"/><Relationship Id="rId227" Type="http://schemas.openxmlformats.org/officeDocument/2006/relationships/image" Target="media/image105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4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3.png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1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96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3.wmf"/><Relationship Id="rId203" Type="http://schemas.openxmlformats.org/officeDocument/2006/relationships/oleObject" Target="embeddings/oleObject102.bin"/><Relationship Id="rId202" Type="http://schemas.openxmlformats.org/officeDocument/2006/relationships/oleObject" Target="embeddings/oleObject101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0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1.png"/><Relationship Id="rId198" Type="http://schemas.openxmlformats.org/officeDocument/2006/relationships/image" Target="media/image90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89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88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87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86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5.bin"/><Relationship Id="rId188" Type="http://schemas.openxmlformats.org/officeDocument/2006/relationships/image" Target="media/image85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4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3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2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1.png"/><Relationship Id="rId18" Type="http://schemas.openxmlformats.org/officeDocument/2006/relationships/image" Target="media/image5.wmf"/><Relationship Id="rId179" Type="http://schemas.openxmlformats.org/officeDocument/2006/relationships/image" Target="media/image80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79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77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76.png"/><Relationship Id="rId170" Type="http://schemas.openxmlformats.org/officeDocument/2006/relationships/image" Target="media/image75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6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1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0.wmf"/><Relationship Id="rId16" Type="http://schemas.openxmlformats.org/officeDocument/2006/relationships/image" Target="media/image4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69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68.png"/><Relationship Id="rId155" Type="http://schemas.openxmlformats.org/officeDocument/2006/relationships/oleObject" Target="embeddings/oleObject79.bin"/><Relationship Id="rId154" Type="http://schemas.openxmlformats.org/officeDocument/2006/relationships/image" Target="media/image67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65.png"/><Relationship Id="rId15" Type="http://schemas.openxmlformats.org/officeDocument/2006/relationships/oleObject" Target="embeddings/oleObject3.bin"/><Relationship Id="rId149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47" Type="http://schemas.openxmlformats.org/officeDocument/2006/relationships/oleObject" Target="embeddings/oleObject75.bin"/><Relationship Id="rId146" Type="http://schemas.openxmlformats.org/officeDocument/2006/relationships/oleObject" Target="embeddings/oleObject74.bin"/><Relationship Id="rId145" Type="http://schemas.openxmlformats.org/officeDocument/2006/relationships/oleObject" Target="embeddings/oleObject73.bin"/><Relationship Id="rId144" Type="http://schemas.openxmlformats.org/officeDocument/2006/relationships/image" Target="media/image63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1.wmf"/><Relationship Id="rId14" Type="http://schemas.openxmlformats.org/officeDocument/2006/relationships/image" Target="media/image3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0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59.png"/><Relationship Id="rId135" Type="http://schemas.openxmlformats.org/officeDocument/2006/relationships/image" Target="media/image58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57.wmf"/><Relationship Id="rId132" Type="http://schemas.openxmlformats.org/officeDocument/2006/relationships/oleObject" Target="embeddings/oleObject67.bin"/><Relationship Id="rId131" Type="http://schemas.openxmlformats.org/officeDocument/2006/relationships/oleObject" Target="embeddings/oleObject66.bin"/><Relationship Id="rId130" Type="http://schemas.openxmlformats.org/officeDocument/2006/relationships/image" Target="media/image56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55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3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2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1.wmf"/><Relationship Id="rId12" Type="http://schemas.openxmlformats.org/officeDocument/2006/relationships/image" Target="media/image2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0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48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47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46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45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3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2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1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864</Words>
  <Characters>2033</Characters>
  <Lines>0</Lines>
  <Paragraphs>0</Paragraphs>
  <TotalTime>4</TotalTime>
  <ScaleCrop>false</ScaleCrop>
  <LinksUpToDate>false</LinksUpToDate>
  <CharactersWithSpaces>216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8T23:10:00Z</dcterms:created>
  <dc:creator>学科网试题生产平台</dc:creator>
  <dc:description>3264394362527744</dc:description>
  <cp:lastModifiedBy>上帝掷骰子吗</cp:lastModifiedBy>
  <dcterms:modified xsi:type="dcterms:W3CDTF">2024-07-19T05:41:5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5839F409EFAB4E56B78223DC42E584B7_12</vt:lpwstr>
  </property>
</Properties>
</file>